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96" r:id="rId2"/>
    <p:sldId id="464" r:id="rId3"/>
    <p:sldId id="354" r:id="rId4"/>
    <p:sldId id="481" r:id="rId5"/>
    <p:sldId id="482" r:id="rId6"/>
    <p:sldId id="441" r:id="rId7"/>
    <p:sldId id="449" r:id="rId8"/>
    <p:sldId id="442" r:id="rId9"/>
    <p:sldId id="450" r:id="rId10"/>
    <p:sldId id="443" r:id="rId11"/>
    <p:sldId id="444" r:id="rId12"/>
    <p:sldId id="445" r:id="rId13"/>
    <p:sldId id="448" r:id="rId14"/>
    <p:sldId id="425" r:id="rId15"/>
    <p:sldId id="451" r:id="rId16"/>
    <p:sldId id="452" r:id="rId17"/>
    <p:sldId id="453" r:id="rId18"/>
    <p:sldId id="454" r:id="rId19"/>
    <p:sldId id="427" r:id="rId20"/>
    <p:sldId id="428" r:id="rId21"/>
    <p:sldId id="407" r:id="rId22"/>
    <p:sldId id="455" r:id="rId23"/>
    <p:sldId id="408" r:id="rId24"/>
    <p:sldId id="409" r:id="rId25"/>
    <p:sldId id="473" r:id="rId26"/>
    <p:sldId id="474" r:id="rId27"/>
    <p:sldId id="475" r:id="rId28"/>
    <p:sldId id="476" r:id="rId29"/>
    <p:sldId id="477" r:id="rId30"/>
    <p:sldId id="418" r:id="rId31"/>
    <p:sldId id="419" r:id="rId32"/>
    <p:sldId id="465" r:id="rId33"/>
    <p:sldId id="466" r:id="rId34"/>
    <p:sldId id="478" r:id="rId35"/>
    <p:sldId id="467" r:id="rId36"/>
    <p:sldId id="468" r:id="rId37"/>
    <p:sldId id="470" r:id="rId38"/>
    <p:sldId id="471" r:id="rId39"/>
    <p:sldId id="472" r:id="rId40"/>
    <p:sldId id="479" r:id="rId41"/>
    <p:sldId id="456" r:id="rId42"/>
    <p:sldId id="457" r:id="rId43"/>
    <p:sldId id="458" r:id="rId44"/>
    <p:sldId id="459" r:id="rId45"/>
    <p:sldId id="460" r:id="rId46"/>
    <p:sldId id="461" r:id="rId47"/>
    <p:sldId id="462" r:id="rId48"/>
    <p:sldId id="463" r:id="rId4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1406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-255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2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http://www.nikon.com/products/microscope-solutions/bioscience.../nikon_note_10_lr.pdf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6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0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jp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628233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9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mplete reading of 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s on reflectivity of plan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Summary of complex response functions for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 on spectral properties of electromagnetic </a:t>
            </a:r>
            <a:r>
              <a:rPr lang="en-US" sz="2800" b="1" dirty="0" err="1">
                <a:solidFill>
                  <a:schemeClr val="folHlink"/>
                </a:solidFill>
              </a:rPr>
              <a:t>wavesg</a:t>
            </a: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50504"/>
              </p:ext>
            </p:extLst>
          </p:nvPr>
        </p:nvGraphicFramePr>
        <p:xfrm>
          <a:off x="240030" y="1454959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4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" y="1454959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337" y="864161"/>
            <a:ext cx="8831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  (E perpendicular to plane of incidence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69632"/>
              </p:ext>
            </p:extLst>
          </p:nvPr>
        </p:nvGraphicFramePr>
        <p:xfrm>
          <a:off x="990599" y="4114799"/>
          <a:ext cx="6865043" cy="202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5" name="Equation" r:id="rId5" imgW="3695400" imgH="1079280" progId="Equation.DSMT4">
                  <p:embed/>
                </p:oleObj>
              </mc:Choice>
              <mc:Fallback>
                <p:oleObj name="Equation" r:id="rId5" imgW="36954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114799"/>
                        <a:ext cx="6865043" cy="202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2875" y="3504234"/>
            <a:ext cx="885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  (</a:t>
            </a:r>
            <a:r>
              <a:rPr lang="en-US" sz="2400">
                <a:latin typeface="+mj-lt"/>
              </a:rPr>
              <a:t>E in plane </a:t>
            </a:r>
            <a:r>
              <a:rPr lang="en-US" sz="2400" dirty="0">
                <a:latin typeface="+mj-lt"/>
              </a:rPr>
              <a:t>of incidence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4128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67953"/>
              </p:ext>
            </p:extLst>
          </p:nvPr>
        </p:nvGraphicFramePr>
        <p:xfrm>
          <a:off x="678820" y="1195912"/>
          <a:ext cx="6178154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0" name="Equation" r:id="rId3" imgW="3809880" imgH="1282680" progId="Equation.DSMT4">
                  <p:embed/>
                </p:oleObj>
              </mc:Choice>
              <mc:Fallback>
                <p:oleObj name="Equation" r:id="rId3" imgW="38098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1195912"/>
                        <a:ext cx="6178154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828" y="1022788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948" y="3429000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81111"/>
              </p:ext>
            </p:extLst>
          </p:nvPr>
        </p:nvGraphicFramePr>
        <p:xfrm>
          <a:off x="609600" y="3875425"/>
          <a:ext cx="67135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1" name="Equation" r:id="rId5" imgW="4140000" imgH="1269720" progId="Equation.DSMT4">
                  <p:embed/>
                </p:oleObj>
              </mc:Choice>
              <mc:Fallback>
                <p:oleObj name="Equation" r:id="rId5" imgW="4140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75425"/>
                        <a:ext cx="6713538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9763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081" y="1295400"/>
            <a:ext cx="7759094" cy="45374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11863" y="5562600"/>
            <a:ext cx="5202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/>
              <a:t>i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2667000" y="3635252"/>
            <a:ext cx="2693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-polar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3628" y="4521335"/>
            <a:ext cx="2319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-pola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05062"/>
              </p:ext>
            </p:extLst>
          </p:nvPr>
        </p:nvGraphicFramePr>
        <p:xfrm>
          <a:off x="143827" y="321219"/>
          <a:ext cx="8577263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8" name="Equation" r:id="rId4" imgW="3632040" imgH="279360" progId="Equation.DSMT4">
                  <p:embed/>
                </p:oleObj>
              </mc:Choice>
              <mc:Fallback>
                <p:oleObj name="Equation" r:id="rId4" imgW="363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827" y="321219"/>
                        <a:ext cx="8577263" cy="65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13638" y="5562600"/>
            <a:ext cx="101556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+mj-lt"/>
              </a:rPr>
              <a:t>i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69111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857250"/>
            <a:ext cx="5524500" cy="25717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319749" y="1981200"/>
            <a:ext cx="0" cy="990600"/>
          </a:xfrm>
          <a:prstGeom prst="straightConnector1">
            <a:avLst/>
          </a:prstGeom>
          <a:ln w="698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3072" y="1150203"/>
            <a:ext cx="1825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normal</a:t>
            </a:r>
          </a:p>
        </p:txBody>
      </p:sp>
      <p:sp>
        <p:nvSpPr>
          <p:cNvPr id="9" name="Arc 8"/>
          <p:cNvSpPr/>
          <p:nvPr/>
        </p:nvSpPr>
        <p:spPr>
          <a:xfrm rot="18376392">
            <a:off x="2830425" y="2713819"/>
            <a:ext cx="576549" cy="31938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19400" y="2209800"/>
            <a:ext cx="500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i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219200" y="1600200"/>
            <a:ext cx="304800" cy="2286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5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i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96000" y="1676399"/>
            <a:ext cx="342900" cy="152401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72200" y="17481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R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480879"/>
            <a:ext cx="7583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tion due to reflection from a refracting surfa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28800" y="609600"/>
            <a:ext cx="76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=1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0" y="28194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’&gt;1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83502"/>
              </p:ext>
            </p:extLst>
          </p:nvPr>
        </p:nvGraphicFramePr>
        <p:xfrm>
          <a:off x="250031" y="4159203"/>
          <a:ext cx="5179082" cy="210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5" name="Equation" r:id="rId4" imgW="4140000" imgH="1663560" progId="Equation.DSMT4">
                  <p:embed/>
                </p:oleObj>
              </mc:Choice>
              <mc:Fallback>
                <p:oleObj name="Equation" r:id="rId4" imgW="41400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" y="4159203"/>
                        <a:ext cx="5179082" cy="210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99833"/>
              </p:ext>
            </p:extLst>
          </p:nvPr>
        </p:nvGraphicFramePr>
        <p:xfrm>
          <a:off x="5781675" y="5002213"/>
          <a:ext cx="2870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76" name="Equation" r:id="rId6" imgW="2539800" imgH="622080" progId="Equation.DSMT4">
                  <p:embed/>
                </p:oleObj>
              </mc:Choice>
              <mc:Fallback>
                <p:oleObj name="Equation" r:id="rId6" imgW="2539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002213"/>
                        <a:ext cx="28702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4475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95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96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7338"/>
              </p:ext>
            </p:extLst>
          </p:nvPr>
        </p:nvGraphicFramePr>
        <p:xfrm>
          <a:off x="3100387" y="2697847"/>
          <a:ext cx="6043613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7" name="Equation" r:id="rId7" imgW="3200400" imgH="1879560" progId="Equation.DSMT4">
                  <p:embed/>
                </p:oleObj>
              </mc:Choice>
              <mc:Fallback>
                <p:oleObj name="Equation" r:id="rId7" imgW="320040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7" y="2697847"/>
                        <a:ext cx="6043613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8" name="数式" r:id="rId9" imgW="2527200" imgH="901440" progId="Equation.3">
                  <p:embed/>
                </p:oleObj>
              </mc:Choice>
              <mc:Fallback>
                <p:oleObj name="数式" r:id="rId9" imgW="2527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99" name="数式" r:id="rId11" imgW="2323800" imgH="444240" progId="Equation.3">
                  <p:embed/>
                </p:oleObj>
              </mc:Choice>
              <mc:Fallback>
                <p:oleObj name="数式" r:id="rId11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2599" y="3827463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tal internal reflection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F59BF4-2231-4260-88FF-D3E5DC365992}"/>
              </a:ext>
            </a:extLst>
          </p:cNvPr>
          <p:cNvSpPr txBox="1"/>
          <p:nvPr/>
        </p:nvSpPr>
        <p:spPr>
          <a:xfrm>
            <a:off x="2026476" y="4901037"/>
            <a:ext cx="2042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i="1" dirty="0" err="1">
                <a:latin typeface="+mj-lt"/>
              </a:rPr>
              <a:t>i</a:t>
            </a:r>
            <a:r>
              <a:rPr lang="en-US" sz="2400" i="1" dirty="0">
                <a:latin typeface="+mj-lt"/>
              </a:rPr>
              <a:t> &gt; i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otal internal reflection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400" i="1" dirty="0">
                <a:latin typeface="+mj-lt"/>
              </a:rPr>
              <a:t>n’</a:t>
            </a:r>
            <a:r>
              <a:rPr lang="en-US" sz="2400" dirty="0">
                <a:latin typeface="+mj-lt"/>
              </a:rPr>
              <a:t>=1   and 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=1.5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  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i</a:t>
            </a:r>
            <a:r>
              <a:rPr lang="en-US" sz="2400" i="1" baseline="-25000" dirty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= sin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-1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(1/1.5)=41.81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o</a:t>
            </a:r>
            <a:endParaRPr lang="en-US" sz="2400" baseline="-25000" dirty="0">
              <a:latin typeface="+mj-lt"/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524000"/>
            <a:ext cx="661035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1107134" y="2931469"/>
            <a:ext cx="464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 transmitted inten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262" y="5152677"/>
            <a:ext cx="2057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/</a:t>
            </a:r>
            <a:r>
              <a:rPr lang="en-US" sz="2400" b="1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2895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42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3272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5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28800" y="4186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9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481935"/>
            <a:ext cx="8243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mitted illumination confined within a few wavelengths of the surface.</a:t>
            </a:r>
          </a:p>
        </p:txBody>
      </p:sp>
    </p:spTree>
    <p:extLst>
      <p:ext uri="{BB962C8B-B14F-4D97-AF65-F5344CB8AC3E}">
        <p14:creationId xmlns:p14="http://schemas.microsoft.com/office/powerpoint/2010/main" val="3451250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RF (total internal reflection fluorescence)</a:t>
            </a:r>
          </a:p>
          <a:p>
            <a:r>
              <a:rPr lang="en-US" sz="1600" dirty="0">
                <a:hlinkClick r:id="rId2"/>
              </a:rPr>
              <a:t>www.nikon.com/products/microscope-solutions/bioscience.../nikon_note_10_lr.pdf</a:t>
            </a:r>
            <a:endParaRPr lang="en-US" sz="16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13" y="1066800"/>
            <a:ext cx="675322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4252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97197"/>
            <a:ext cx="6534150" cy="533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sign of TIRF device using laser and high power lens</a:t>
            </a:r>
          </a:p>
        </p:txBody>
      </p:sp>
    </p:spTree>
    <p:extLst>
      <p:ext uri="{BB962C8B-B14F-4D97-AF65-F5344CB8AC3E}">
        <p14:creationId xmlns:p14="http://schemas.microsoft.com/office/powerpoint/2010/main" val="10693920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435"/>
            <a:ext cx="9144000" cy="638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41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4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75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140C33-1529-4160-9E76-6C24DA55FF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C2DA44-C9EF-40BB-9564-50ECD9AFA4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699DE5-AE86-456F-8406-F2CD4B0DF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32C1A9-090D-4642-97D5-F7D4A10DBF54}"/>
              </a:ext>
            </a:extLst>
          </p:cNvPr>
          <p:cNvSpPr txBox="1"/>
          <p:nvPr/>
        </p:nvSpPr>
        <p:spPr>
          <a:xfrm>
            <a:off x="42862" y="-12403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– 4 PM 3/03/202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AB0C25-FC8B-4E2A-A993-88750F3ED4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" y="344661"/>
            <a:ext cx="8953500" cy="27622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D107316-EF56-4D59-84B0-43234965577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6480" b="-1"/>
          <a:stretch/>
        </p:blipFill>
        <p:spPr>
          <a:xfrm>
            <a:off x="214312" y="3176674"/>
            <a:ext cx="8782050" cy="3109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630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to complex refractive index </a:t>
            </a:r>
            <a:r>
              <a:rPr lang="en-US" sz="2400" i="1" dirty="0">
                <a:latin typeface="+mj-lt"/>
              </a:rPr>
              <a:t>n=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 + i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I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0" name="数式" r:id="rId3" imgW="2552400" imgH="1790640" progId="Equation.3">
                  <p:embed/>
                </p:oleObj>
              </mc:Choice>
              <mc:Fallback>
                <p:oleObj name="数式" r:id="rId3" imgW="255240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 of imaginary contributions to permittivity --</a:t>
            </a:r>
          </a:p>
          <a:p>
            <a:r>
              <a:rPr lang="en-US" sz="2400" dirty="0">
                <a:latin typeface="+mj-lt"/>
              </a:rPr>
              <a:t>Review:  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9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52400" y="533400"/>
            <a:ext cx="3217126" cy="2463492"/>
            <a:chOff x="5621750" y="4038600"/>
            <a:chExt cx="3217126" cy="2463492"/>
          </a:xfrm>
        </p:grpSpPr>
        <p:grpSp>
          <p:nvGrpSpPr>
            <p:cNvPr id="6" name="Group 5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9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Oval 9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0480" y="-35301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for lattice vibra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5463" y="449224"/>
            <a:ext cx="56685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principle, the idea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apply both to the ionic vibrations which occur at low frequency (~10</a:t>
            </a:r>
            <a:r>
              <a:rPr lang="en-US" sz="2400" baseline="30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 Hz) contributing to the so called static permittivity function </a:t>
            </a:r>
            <a:r>
              <a:rPr lang="en-US" sz="2400" dirty="0" err="1"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to </a:t>
            </a:r>
            <a:r>
              <a:rPr lang="en-US" sz="2400" dirty="0"/>
              <a:t>the electronic vibrations which occur </a:t>
            </a:r>
            <a:r>
              <a:rPr lang="en-US" sz="2400" dirty="0">
                <a:latin typeface="+mj-lt"/>
              </a:rPr>
              <a:t>at high frequency (~10</a:t>
            </a:r>
            <a:r>
              <a:rPr lang="en-US" sz="2400" baseline="30000" dirty="0">
                <a:latin typeface="+mj-lt"/>
              </a:rPr>
              <a:t>15 </a:t>
            </a:r>
            <a:r>
              <a:rPr lang="en-US" sz="2400" dirty="0">
                <a:latin typeface="+mj-lt"/>
              </a:rPr>
              <a:t>Hz) contributing to the so called high frequency permittivity function 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baseline="-25000" dirty="0">
                <a:latin typeface="Symbol" panose="05050102010706020507" pitchFamily="18" charset="2"/>
              </a:rPr>
              <a:t>¥</a:t>
            </a:r>
            <a:r>
              <a:rPr lang="en-US" dirty="0">
                <a:latin typeface="Symbol" panose="05050102010706020507" pitchFamily="18" charset="2"/>
              </a:rPr>
              <a:t>.</a:t>
            </a:r>
            <a:endParaRPr lang="en-US" sz="2400" baseline="-25000" dirty="0">
              <a:latin typeface="Symbol" panose="05050102010706020507" pitchFamily="18" charset="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57869"/>
              </p:ext>
            </p:extLst>
          </p:nvPr>
        </p:nvGraphicFramePr>
        <p:xfrm>
          <a:off x="165830" y="3972580"/>
          <a:ext cx="8857752" cy="227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6" name="Equation" r:id="rId4" imgW="6184800" imgH="1447560" progId="Equation.DSMT4">
                  <p:embed/>
                </p:oleObj>
              </mc:Choice>
              <mc:Fallback>
                <p:oleObj name="Equation" r:id="rId4" imgW="61848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830" y="3972580"/>
                        <a:ext cx="8857752" cy="227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2412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6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7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9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8AD54-9118-4871-B728-D1691BCA7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2942D9-BCDC-4043-BB36-EEAE729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A0DD9-E102-44E3-B2D4-38F1D58A2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C4A23-ED2E-4850-A5D2-2B634F88BC61}"/>
              </a:ext>
            </a:extLst>
          </p:cNvPr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BC1B-7FCD-4B8A-A355-46E0D2A2E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7936"/>
              </p:ext>
            </p:extLst>
          </p:nvPr>
        </p:nvGraphicFramePr>
        <p:xfrm>
          <a:off x="495300" y="627063"/>
          <a:ext cx="57943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1" name="Equation" r:id="rId3" imgW="2831760" imgH="1193760" progId="Equation.DSMT4">
                  <p:embed/>
                </p:oleObj>
              </mc:Choice>
              <mc:Fallback>
                <p:oleObj name="Equation" r:id="rId3" imgW="2831760" imgH="1193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B74BC1B-7FCD-4B8A-A355-46E0D2A2ED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7063"/>
                        <a:ext cx="57943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A71F4-4DDA-46E4-83A4-130A4557B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09363"/>
              </p:ext>
            </p:extLst>
          </p:nvPr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2" name="Equation" r:id="rId5" imgW="4000320" imgH="1650960" progId="Equation.DSMT4">
                  <p:embed/>
                </p:oleObj>
              </mc:Choice>
              <mc:Fallback>
                <p:oleObj name="Equation" r:id="rId5" imgW="4000320" imgH="1650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8EA71F4-4DDA-46E4-83A4-130A4557B1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7680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E9908-5CF6-4297-A13F-F46D845DD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A62D3-5956-4FFC-885B-677E38666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105A8-715C-44A3-AF0A-29CF1F3B8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36610-AB5B-4C70-B43C-1E93DB2BAA59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36A00-85AF-4815-872F-6B657C6D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4757"/>
              </p:ext>
            </p:extLst>
          </p:nvPr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5" name="Equation" r:id="rId3" imgW="6210000" imgH="1790640" progId="Equation.DSMT4">
                  <p:embed/>
                </p:oleObj>
              </mc:Choice>
              <mc:Fallback>
                <p:oleObj name="Equation" r:id="rId3" imgW="6210000" imgH="1790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F36A00-85AF-4815-872F-6B657C6DB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C4910C-6827-481F-A272-3F055E4EA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02360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6" name="Equation" r:id="rId5" imgW="4076640" imgH="1828800" progId="Equation.DSMT4">
                  <p:embed/>
                </p:oleObj>
              </mc:Choice>
              <mc:Fallback>
                <p:oleObj name="Equation" r:id="rId5" imgW="4076640" imgH="1828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BC4910C-6827-481F-A272-3F055E4EAF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873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3BD8D-F247-4E2E-9283-2BDA58053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844BA-5229-4CD9-A80E-8A5E63D06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6840B-DA79-4B02-A0BC-A08235E0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A19C2D-7D15-4B14-8EA1-2AB6223D9F7C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B32F-1B4C-4BA1-AF43-250876CF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54987"/>
              </p:ext>
            </p:extLst>
          </p:nvPr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1" name="Equation" r:id="rId3" imgW="4635360" imgH="698400" progId="Equation.DSMT4">
                  <p:embed/>
                </p:oleObj>
              </mc:Choice>
              <mc:Fallback>
                <p:oleObj name="Equation" r:id="rId3" imgW="4635360" imgH="69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76B32F-1B4C-4BA1-AF43-250876CF4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EF7214-31CF-4D2C-9D61-1AA92F220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94064"/>
              </p:ext>
            </p:extLst>
          </p:nvPr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2" name="Equation" r:id="rId5" imgW="4394160" imgH="1333440" progId="Equation.DSMT4">
                  <p:embed/>
                </p:oleObj>
              </mc:Choice>
              <mc:Fallback>
                <p:oleObj name="Equation" r:id="rId5" imgW="4394160" imgH="1333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9EF7214-31CF-4D2C-9D61-1AA92F2205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7F11D0D-2B6C-4CA8-9690-7ACB6482B069}"/>
              </a:ext>
            </a:extLst>
          </p:cNvPr>
          <p:cNvSpPr txBox="1"/>
          <p:nvPr/>
        </p:nvSpPr>
        <p:spPr>
          <a:xfrm>
            <a:off x="4114800" y="49530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numerically, </a:t>
            </a:r>
            <a:r>
              <a:rPr lang="en-US" sz="2400" dirty="0" err="1">
                <a:latin typeface="+mj-lt"/>
              </a:rPr>
              <a:t>Im</a:t>
            </a:r>
            <a:r>
              <a:rPr lang="en-US" sz="2400" dirty="0">
                <a:latin typeface="+mj-lt"/>
              </a:rPr>
              <a:t>(</a:t>
            </a:r>
            <a:r>
              <a:rPr lang="en-US" sz="2400" dirty="0" err="1">
                <a:latin typeface="+mj-lt"/>
              </a:rPr>
              <a:t>z</a:t>
            </a:r>
            <a:r>
              <a:rPr lang="en-US" sz="2400" baseline="-25000" dirty="0" err="1">
                <a:latin typeface="+mj-lt"/>
              </a:rPr>
              <a:t>P</a:t>
            </a:r>
            <a:r>
              <a:rPr lang="en-US" sz="2400" dirty="0">
                <a:latin typeface="+mj-lt"/>
              </a:rPr>
              <a:t>)&lt;0</a:t>
            </a:r>
          </a:p>
        </p:txBody>
      </p:sp>
    </p:spTree>
    <p:extLst>
      <p:ext uri="{BB962C8B-B14F-4D97-AF65-F5344CB8AC3E}">
        <p14:creationId xmlns:p14="http://schemas.microsoft.com/office/powerpoint/2010/main" val="1995474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E705C4-D878-4D2C-AD81-35621E36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777E6-D89D-439E-B5AE-A46068069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AF60A-27F9-437D-8011-726D8F8A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Chord 4">
            <a:extLst>
              <a:ext uri="{FF2B5EF4-FFF2-40B4-BE49-F238E27FC236}">
                <a16:creationId xmlns:a16="http://schemas.microsoft.com/office/drawing/2014/main" id="{A03D2C0E-F3AB-4507-A5A1-C9C53CA21B9F}"/>
              </a:ext>
            </a:extLst>
          </p:cNvPr>
          <p:cNvSpPr/>
          <p:nvPr/>
        </p:nvSpPr>
        <p:spPr>
          <a:xfrm rot="5887145">
            <a:off x="851182" y="1182161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>
            <a:extLst>
              <a:ext uri="{FF2B5EF4-FFF2-40B4-BE49-F238E27FC236}">
                <a16:creationId xmlns:a16="http://schemas.microsoft.com/office/drawing/2014/main" id="{AD344D0E-FA06-47B4-897F-38D54CB07B26}"/>
              </a:ext>
            </a:extLst>
          </p:cNvPr>
          <p:cNvSpPr/>
          <p:nvPr/>
        </p:nvSpPr>
        <p:spPr>
          <a:xfrm rot="16627018">
            <a:off x="828974" y="1735592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02F01-0585-468E-AB70-DDDE9E8355F9}"/>
              </a:ext>
            </a:extLst>
          </p:cNvPr>
          <p:cNvCxnSpPr/>
          <p:nvPr/>
        </p:nvCxnSpPr>
        <p:spPr>
          <a:xfrm>
            <a:off x="2171700" y="3425947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729D83-6A07-417B-BAB5-203B4401C4E9}"/>
              </a:ext>
            </a:extLst>
          </p:cNvPr>
          <p:cNvCxnSpPr/>
          <p:nvPr/>
        </p:nvCxnSpPr>
        <p:spPr>
          <a:xfrm>
            <a:off x="2209800" y="3654547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40DC24-E3DE-426F-8EA3-23346EB323CB}"/>
              </a:ext>
            </a:extLst>
          </p:cNvPr>
          <p:cNvCxnSpPr/>
          <p:nvPr/>
        </p:nvCxnSpPr>
        <p:spPr>
          <a:xfrm flipH="1">
            <a:off x="4114800" y="4187947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BDC97-8C35-48D2-8697-837803E646DD}"/>
              </a:ext>
            </a:extLst>
          </p:cNvPr>
          <p:cNvCxnSpPr/>
          <p:nvPr/>
        </p:nvCxnSpPr>
        <p:spPr>
          <a:xfrm flipH="1" flipV="1">
            <a:off x="4114800" y="2435347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DCB08EE-7DF4-4A0D-985A-DFA0A557D698}"/>
              </a:ext>
            </a:extLst>
          </p:cNvPr>
          <p:cNvSpPr/>
          <p:nvPr/>
        </p:nvSpPr>
        <p:spPr>
          <a:xfrm>
            <a:off x="1676400" y="40355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1DC8E4F-1F4D-40A9-8682-62E84C654C2A}"/>
              </a:ext>
            </a:extLst>
          </p:cNvPr>
          <p:cNvSpPr/>
          <p:nvPr/>
        </p:nvSpPr>
        <p:spPr>
          <a:xfrm>
            <a:off x="1219200" y="4645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358FF73-42AE-4B24-9510-091126C5B385}"/>
              </a:ext>
            </a:extLst>
          </p:cNvPr>
          <p:cNvSpPr/>
          <p:nvPr/>
        </p:nvSpPr>
        <p:spPr>
          <a:xfrm>
            <a:off x="2933700" y="4873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D60AE6C-1FDF-469B-8737-FA161C35219F}"/>
              </a:ext>
            </a:extLst>
          </p:cNvPr>
          <p:cNvSpPr/>
          <p:nvPr/>
        </p:nvSpPr>
        <p:spPr>
          <a:xfrm>
            <a:off x="3276600" y="3970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905568-44A0-44E9-A9F6-465D557C210B}"/>
              </a:ext>
            </a:extLst>
          </p:cNvPr>
          <p:cNvSpPr/>
          <p:nvPr/>
        </p:nvSpPr>
        <p:spPr>
          <a:xfrm>
            <a:off x="2362200" y="3883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661ACB-09B7-488E-8D98-D03CB472FD00}"/>
              </a:ext>
            </a:extLst>
          </p:cNvPr>
          <p:cNvSpPr txBox="1"/>
          <p:nvPr/>
        </p:nvSpPr>
        <p:spPr>
          <a:xfrm>
            <a:off x="2286000" y="424702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FCAC04-B0D0-4928-B267-10C86BF0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9274"/>
              </p:ext>
            </p:extLst>
          </p:nvPr>
        </p:nvGraphicFramePr>
        <p:xfrm>
          <a:off x="234705" y="-53982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7" name="Equation" r:id="rId3" imgW="3543120" imgH="609480" progId="Equation.DSMT4">
                  <p:embed/>
                </p:oleObj>
              </mc:Choice>
              <mc:Fallback>
                <p:oleObj name="Equation" r:id="rId3" imgW="3543120" imgH="609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EFCAC04-B0D0-4928-B267-10C86BF0B0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5" y="-53982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D69D04-F87D-4326-A79B-8CD12B0B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74021"/>
              </p:ext>
            </p:extLst>
          </p:nvPr>
        </p:nvGraphicFramePr>
        <p:xfrm>
          <a:off x="3429000" y="905988"/>
          <a:ext cx="4940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8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CD69D04-F87D-4326-A79B-8CD12B0B8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905988"/>
                        <a:ext cx="4940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D19E9D-ACDD-4CA6-A6EC-E179BA22D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82431"/>
              </p:ext>
            </p:extLst>
          </p:nvPr>
        </p:nvGraphicFramePr>
        <p:xfrm>
          <a:off x="4675258" y="2126588"/>
          <a:ext cx="3803141" cy="113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19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CBD19E9D-ACDD-4CA6-A6EC-E179BA22D7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258" y="2126588"/>
                        <a:ext cx="3803141" cy="113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611019-0F58-4A36-B2F2-3F4167E9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37996"/>
              </p:ext>
            </p:extLst>
          </p:nvPr>
        </p:nvGraphicFramePr>
        <p:xfrm>
          <a:off x="4908234" y="3642704"/>
          <a:ext cx="35877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20" name="Equation" r:id="rId9" imgW="1663560" imgH="914400" progId="Equation.DSMT4">
                  <p:embed/>
                </p:oleObj>
              </mc:Choice>
              <mc:Fallback>
                <p:oleObj name="Equation" r:id="rId9" imgW="1663560" imgH="914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EB611019-0F58-4A36-B2F2-3F4167E969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8234" y="3642704"/>
                        <a:ext cx="35877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372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0D9358-1AC7-47A6-B836-41BFB62C5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0E483-2CE4-47C4-87E1-5E34CAB7A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24ED5-A933-4936-8A10-101150FC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12AE9B-A8B7-486A-9642-D9B11BA38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4191"/>
              </p:ext>
            </p:extLst>
          </p:nvPr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4" name="Equation" r:id="rId3" imgW="5574960" imgH="1104840" progId="Equation.DSMT4">
                  <p:embed/>
                </p:oleObj>
              </mc:Choice>
              <mc:Fallback>
                <p:oleObj name="Equation" r:id="rId3" imgW="5574960" imgH="1104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12AE9B-A8B7-486A-9642-D9B11BA38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0A0B04-28B7-400E-BE08-52F79B233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03104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5" name="Equation" r:id="rId5" imgW="3543120" imgH="609480" progId="Equation.DSMT4">
                  <p:embed/>
                </p:oleObj>
              </mc:Choice>
              <mc:Fallback>
                <p:oleObj name="Equation" r:id="rId5" imgW="354312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0A0B04-28B7-400E-BE08-52F79B2338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AACBB8-23DD-4944-A549-372C98B9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59536"/>
              </p:ext>
            </p:extLst>
          </p:nvPr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6" name="Equation" r:id="rId7" imgW="4394160" imgH="1333440" progId="Equation.DSMT4">
                  <p:embed/>
                </p:oleObj>
              </mc:Choice>
              <mc:Fallback>
                <p:oleObj name="Equation" r:id="rId7" imgW="4394160" imgH="1333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DAACBB8-23DD-4944-A549-372C98B97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62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1A5FF88-DFCF-40CE-94D8-8A0303DFD5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99" y="155575"/>
            <a:ext cx="9144000" cy="478432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03/02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1066800"/>
            <a:ext cx="8991600" cy="2286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264B89-5EF4-4079-89ED-0A1268A9E6B5}"/>
              </a:ext>
            </a:extLst>
          </p:cNvPr>
          <p:cNvSpPr txBox="1"/>
          <p:nvPr/>
        </p:nvSpPr>
        <p:spPr>
          <a:xfrm>
            <a:off x="457200" y="5105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Please email your proposed projected topic(s)  by Friday 3/4/2022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6040" y="2784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25917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7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37877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8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8576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9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76984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0435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0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>
            <a:extLst>
              <a:ext uri="{FF2B5EF4-FFF2-40B4-BE49-F238E27FC236}">
                <a16:creationId xmlns:a16="http://schemas.microsoft.com/office/drawing/2014/main" id="{3B0CA133-9367-4D02-B16E-A2AB2363B7D7}"/>
              </a:ext>
            </a:extLst>
          </p:cNvPr>
          <p:cNvSpPr/>
          <p:nvPr/>
        </p:nvSpPr>
        <p:spPr>
          <a:xfrm>
            <a:off x="1776984" y="585647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978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8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properties of the dielectric function (in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or from “first principles”  -- </a:t>
            </a:r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2491"/>
              </p:ext>
            </p:extLst>
          </p:nvPr>
        </p:nvGraphicFramePr>
        <p:xfrm>
          <a:off x="711200" y="1211263"/>
          <a:ext cx="8104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3" name="Equation" r:id="rId3" imgW="3962160" imgH="660240" progId="Equation.DSMT4">
                  <p:embed/>
                </p:oleObj>
              </mc:Choice>
              <mc:Fallback>
                <p:oleObj name="Equation" r:id="rId3" imgW="3962160" imgH="660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11263"/>
                        <a:ext cx="81041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0879"/>
              </p:ext>
            </p:extLst>
          </p:nvPr>
        </p:nvGraphicFramePr>
        <p:xfrm>
          <a:off x="461166" y="3544002"/>
          <a:ext cx="8207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7" name="Equation" r:id="rId3" imgW="4012920" imgH="482400" progId="Equation.DSMT4">
                  <p:embed/>
                </p:oleObj>
              </mc:Choice>
              <mc:Fallback>
                <p:oleObj name="Equation" r:id="rId3" imgW="401292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6" y="3544002"/>
                        <a:ext cx="8207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8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row: Down 21">
            <a:extLst>
              <a:ext uri="{FF2B5EF4-FFF2-40B4-BE49-F238E27FC236}">
                <a16:creationId xmlns:a16="http://schemas.microsoft.com/office/drawing/2014/main" id="{4FC13FD0-284F-4FDB-8430-82CAF7445867}"/>
              </a:ext>
            </a:extLst>
          </p:cNvPr>
          <p:cNvSpPr/>
          <p:nvPr/>
        </p:nvSpPr>
        <p:spPr>
          <a:xfrm rot="17441837">
            <a:off x="3383117" y="936674"/>
            <a:ext cx="407228" cy="4066167"/>
          </a:xfrm>
          <a:prstGeom prst="downArrow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Circular 22">
            <a:extLst>
              <a:ext uri="{FF2B5EF4-FFF2-40B4-BE49-F238E27FC236}">
                <a16:creationId xmlns:a16="http://schemas.microsoft.com/office/drawing/2014/main" id="{31B30BE7-83DF-4E39-9498-3C9667BC5F7F}"/>
              </a:ext>
            </a:extLst>
          </p:cNvPr>
          <p:cNvSpPr/>
          <p:nvPr/>
        </p:nvSpPr>
        <p:spPr>
          <a:xfrm rot="1682779">
            <a:off x="2678354" y="1212924"/>
            <a:ext cx="5053957" cy="3296262"/>
          </a:xfrm>
          <a:prstGeom prst="circularArrow">
            <a:avLst>
              <a:gd name="adj1" fmla="val 12500"/>
              <a:gd name="adj2" fmla="val 811563"/>
              <a:gd name="adj3" fmla="val 20457681"/>
              <a:gd name="adj4" fmla="val 10850344"/>
              <a:gd name="adj5" fmla="val 15177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A021D95-3C22-4A32-95F7-1E871BEA4314}"/>
              </a:ext>
            </a:extLst>
          </p:cNvPr>
          <p:cNvSpPr/>
          <p:nvPr/>
        </p:nvSpPr>
        <p:spPr>
          <a:xfrm>
            <a:off x="5704067" y="4632476"/>
            <a:ext cx="258656" cy="539048"/>
          </a:xfrm>
          <a:prstGeom prst="downArrow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E42363-0D5A-41EC-8FF1-2B4F0A764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F6BBB4-7A61-4024-82FD-2A33608C7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7FFAFC-C486-4D57-BE21-FE31A34614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3778598-2E99-4203-9069-CF3BDACAA856}"/>
              </a:ext>
            </a:extLst>
          </p:cNvPr>
          <p:cNvGrpSpPr/>
          <p:nvPr/>
        </p:nvGrpSpPr>
        <p:grpSpPr>
          <a:xfrm>
            <a:off x="1252728" y="136525"/>
            <a:ext cx="7924800" cy="3657600"/>
            <a:chOff x="685800" y="2751642"/>
            <a:chExt cx="7924800" cy="3657600"/>
          </a:xfrm>
        </p:grpSpPr>
        <p:sp>
          <p:nvSpPr>
            <p:cNvPr id="6" name="Chord 5">
              <a:extLst>
                <a:ext uri="{FF2B5EF4-FFF2-40B4-BE49-F238E27FC236}">
                  <a16:creationId xmlns:a16="http://schemas.microsoft.com/office/drawing/2014/main" id="{B097A520-C6F7-4DD9-A6EB-32919B81900E}"/>
                </a:ext>
              </a:extLst>
            </p:cNvPr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E6588877-F8CE-4082-8DAC-9F52B87FA213}"/>
                </a:ext>
              </a:extLst>
            </p:cNvPr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E1ACE0A4-7B7D-4A41-9E65-3AD9D9D072BA}"/>
                  </a:ext>
                </a:extLst>
              </p:cNvPr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DE22C91-28DD-4187-A954-B4BE596EC9A7}"/>
                  </a:ext>
                </a:extLst>
              </p:cNvPr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E8FEC14-51E5-4FA7-A122-6DAA45934531}"/>
                  </a:ext>
                </a:extLst>
              </p:cNvPr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1" name="Chord 10">
                <a:extLst>
                  <a:ext uri="{FF2B5EF4-FFF2-40B4-BE49-F238E27FC236}">
                    <a16:creationId xmlns:a16="http://schemas.microsoft.com/office/drawing/2014/main" id="{ABCBBCE8-A338-4F6A-A3A2-2C7E4DC35153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2E7CE3D-9DCC-46CC-8D98-DDE0A2F21857}"/>
                  </a:ext>
                </a:extLst>
              </p:cNvPr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3B40797-CF44-4B03-9E45-869112A385D4}"/>
                  </a:ext>
                </a:extLst>
              </p:cNvPr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491D73E7-4397-4D0E-B54F-169486026C24}"/>
                  </a:ext>
                </a:extLst>
              </p:cNvPr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009453F-2218-4EC0-99C7-257533011E9F}"/>
                  </a:ext>
                </a:extLst>
              </p:cNvPr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385547BF-8231-41D7-ABF2-E1BE9D46BFB4}"/>
              </a:ext>
            </a:extLst>
          </p:cNvPr>
          <p:cNvSpPr txBox="1"/>
          <p:nvPr/>
        </p:nvSpPr>
        <p:spPr>
          <a:xfrm>
            <a:off x="304800" y="2286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5673627-6EE1-44B4-9E0A-F5C64226C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96714"/>
              </p:ext>
            </p:extLst>
          </p:nvPr>
        </p:nvGraphicFramePr>
        <p:xfrm>
          <a:off x="234696" y="2492515"/>
          <a:ext cx="8129588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9" name="Equation" r:id="rId3" imgW="3974760" imgH="1930320" progId="Equation.DSMT4">
                  <p:embed/>
                </p:oleObj>
              </mc:Choice>
              <mc:Fallback>
                <p:oleObj name="Equation" r:id="rId3" imgW="397476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96" y="2492515"/>
                        <a:ext cx="8129588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7275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6837" y="7797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745142"/>
              </p:ext>
            </p:extLst>
          </p:nvPr>
        </p:nvGraphicFramePr>
        <p:xfrm>
          <a:off x="1066800" y="476250"/>
          <a:ext cx="6365875" cy="546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2" name="Equation" r:id="rId3" imgW="3111480" imgH="2641320" progId="Equation.DSMT4">
                  <p:embed/>
                </p:oleObj>
              </mc:Choice>
              <mc:Fallback>
                <p:oleObj name="Equation" r:id="rId3" imgW="3111480" imgH="26413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76250"/>
                        <a:ext cx="6365875" cy="546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99270"/>
              </p:ext>
            </p:extLst>
          </p:nvPr>
        </p:nvGraphicFramePr>
        <p:xfrm>
          <a:off x="346075" y="672792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4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672792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840222"/>
              </p:ext>
            </p:extLst>
          </p:nvPr>
        </p:nvGraphicFramePr>
        <p:xfrm>
          <a:off x="363537" y="3303852"/>
          <a:ext cx="84169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5" name="Equation" r:id="rId5" imgW="4114800" imgH="1193760" progId="Equation.DSMT4">
                  <p:embed/>
                </p:oleObj>
              </mc:Choice>
              <mc:Fallback>
                <p:oleObj name="Equation" r:id="rId5" imgW="411480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3303852"/>
                        <a:ext cx="8416925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9E9B84B-5185-4F0C-A5E5-605B236E5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14951"/>
              </p:ext>
            </p:extLst>
          </p:nvPr>
        </p:nvGraphicFramePr>
        <p:xfrm>
          <a:off x="4724400" y="769324"/>
          <a:ext cx="4172787" cy="195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6" name="Equation" r:id="rId7" imgW="2171520" imgH="1015920" progId="Equation.DSMT4">
                  <p:embed/>
                </p:oleObj>
              </mc:Choice>
              <mc:Fallback>
                <p:oleObj name="Equation" r:id="rId7" imgW="21715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769324"/>
                        <a:ext cx="4172787" cy="195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26926"/>
              </p:ext>
            </p:extLst>
          </p:nvPr>
        </p:nvGraphicFramePr>
        <p:xfrm>
          <a:off x="827881" y="1219200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3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" y="1219200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27576"/>
              </p:ext>
            </p:extLst>
          </p:nvPr>
        </p:nvGraphicFramePr>
        <p:xfrm>
          <a:off x="287338" y="1524000"/>
          <a:ext cx="765968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6" name="Equation" r:id="rId3" imgW="3543120" imgH="1498320" progId="Equation.DSMT4">
                  <p:embed/>
                </p:oleObj>
              </mc:Choice>
              <mc:Fallback>
                <p:oleObj name="Equation" r:id="rId3" imgW="3543120" imgH="1498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4000"/>
                        <a:ext cx="765968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3645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F7EFB-F57B-4C71-BBD2-2DAC80BF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B9ACA-A108-4986-B124-0DC01907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762F53-70C9-4D1C-8C78-3DCF3D79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6CD18-2035-4B50-9A4C-7F2CD6E4BF87}"/>
              </a:ext>
            </a:extLst>
          </p:cNvPr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3704DC-2BE5-4CC2-9A9D-665590E33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594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1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3704DC-2BE5-4CC2-9A9D-665590E334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03EE2-C073-4571-B5AB-03584392D137}"/>
              </a:ext>
            </a:extLst>
          </p:cNvPr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7DB574-FEF6-46E5-B99C-72A10639BFA8}"/>
              </a:ext>
            </a:extLst>
          </p:cNvPr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91CEC1-95E3-4007-BFBF-204E79DE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55342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2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91CEC1-95E3-4007-BFBF-204E79DEAE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4B3A2-1E39-4E2A-93CA-83DBBBBF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53655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3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3E4B3A2-1E39-4E2A-93CA-83DBBBBF8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F7B5DE-69D5-4EB6-996A-302F66C2D1D3}"/>
              </a:ext>
            </a:extLst>
          </p:cNvPr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421517-EBC1-4CE5-A33A-D2A9B22ABDAD}"/>
              </a:ext>
            </a:extLst>
          </p:cNvPr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EFD9EE-25A6-4F3C-A46A-A35D39A2B9E3}"/>
              </a:ext>
            </a:extLst>
          </p:cNvPr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1303DA-F09F-4C50-B82A-925FFEFE726B}"/>
              </a:ext>
            </a:extLst>
          </p:cNvPr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7392C2-551F-466D-AADF-8B9BB01A8C1D}"/>
              </a:ext>
            </a:extLst>
          </p:cNvPr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C7ED-A4F9-4A32-88AA-4E1885720075}"/>
              </a:ext>
            </a:extLst>
          </p:cNvPr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97ABE5-1D21-4D35-8F80-B7B5AEADF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2554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4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097ABE5-1D21-4D35-8F80-B7B5AEADF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77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84A9339-0C70-449F-A566-1124AE0F7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D447E06-E1B2-476F-9D2A-5AF8051AF2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307959-4144-4C84-828B-26BDA0817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F901D1-E20D-4AE6-BB84-6DD79713209E}"/>
              </a:ext>
            </a:extLst>
          </p:cNvPr>
          <p:cNvSpPr txBox="1"/>
          <p:nvPr/>
        </p:nvSpPr>
        <p:spPr>
          <a:xfrm>
            <a:off x="32216" y="133054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extension of reflection/refraction analysis to anisotropic media --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0D9BD846-3F8F-4AAD-B5B4-98B643E03F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7929" y="837093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118124-6542-4550-990C-C5402E6BC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66800"/>
              </p:ext>
            </p:extLst>
          </p:nvPr>
        </p:nvGraphicFramePr>
        <p:xfrm>
          <a:off x="5410200" y="1371600"/>
          <a:ext cx="315436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5" name="Equation" r:id="rId4" imgW="3154493" imgH="1745174" progId="Equation.DSMT4">
                  <p:embed/>
                </p:oleObj>
              </mc:Choice>
              <mc:Fallback>
                <p:oleObj name="Equation" r:id="rId4" imgW="3154493" imgH="17451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1371600"/>
                        <a:ext cx="3154363" cy="174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7087EDF-84C4-4C64-B422-19198DF59581}"/>
              </a:ext>
            </a:extLst>
          </p:cNvPr>
          <p:cNvSpPr txBox="1"/>
          <p:nvPr/>
        </p:nvSpPr>
        <p:spPr>
          <a:xfrm>
            <a:off x="6153473" y="895054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ssum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DA8DCC-B807-4779-BD1A-005FE6372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291505"/>
              </p:ext>
            </p:extLst>
          </p:nvPr>
        </p:nvGraphicFramePr>
        <p:xfrm>
          <a:off x="4770437" y="3878263"/>
          <a:ext cx="3565525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6" name="Equation" r:id="rId6" imgW="3566036" imgH="1996551" progId="Equation.DSMT4">
                  <p:embed/>
                </p:oleObj>
              </mc:Choice>
              <mc:Fallback>
                <p:oleObj name="Equation" r:id="rId6" imgW="3566036" imgH="19965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0437" y="3878263"/>
                        <a:ext cx="3565525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9336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3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Summary –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6235A9-DD1D-4A2A-92B2-AB3C6DFCD81D}"/>
              </a:ext>
            </a:extLst>
          </p:cNvPr>
          <p:cNvSpPr txBox="1"/>
          <p:nvPr/>
        </p:nvSpPr>
        <p:spPr>
          <a:xfrm>
            <a:off x="457200" y="48768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actical applications --  It is often possible/more convenient to calculate the imaginary response and use KK to deduce the real response or visa versa.</a:t>
            </a:r>
          </a:p>
        </p:txBody>
      </p:sp>
    </p:spTree>
    <p:extLst>
      <p:ext uri="{BB962C8B-B14F-4D97-AF65-F5344CB8AC3E}">
        <p14:creationId xmlns:p14="http://schemas.microsoft.com/office/powerpoint/2010/main" val="40002477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5" name="Equation" r:id="rId3" imgW="5270400" imgH="1485720" progId="Equation.DSMT4">
                  <p:embed/>
                </p:oleObj>
              </mc:Choice>
              <mc:Fallback>
                <p:oleObj name="Equation" r:id="rId3" imgW="5270400" imgH="1485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81973"/>
              </p:ext>
            </p:extLst>
          </p:nvPr>
        </p:nvGraphicFramePr>
        <p:xfrm>
          <a:off x="211138" y="823913"/>
          <a:ext cx="7988300" cy="56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9" name="Equation" r:id="rId3" imgW="3568680" imgH="2565360" progId="Equation.DSMT4">
                  <p:embed/>
                </p:oleObj>
              </mc:Choice>
              <mc:Fallback>
                <p:oleObj name="Equation" r:id="rId3" imgW="3568680" imgH="2565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823913"/>
                        <a:ext cx="7988300" cy="561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76308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3" name="Equation" r:id="rId3" imgW="5333760" imgH="2273040" progId="Equation.DSMT4">
                  <p:embed/>
                </p:oleObj>
              </mc:Choice>
              <mc:Fallback>
                <p:oleObj name="Equation" r:id="rId3" imgW="5333760" imgH="227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1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2" name="Equation" r:id="rId5" imgW="2768400" imgH="761760" progId="Equation.DSMT4">
                  <p:embed/>
                </p:oleObj>
              </mc:Choice>
              <mc:Fallback>
                <p:oleObj name="Equation" r:id="rId5" imgW="27684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1" name="Equation" r:id="rId3" imgW="2489040" imgH="634680" progId="Equation.DSMT4">
                  <p:embed/>
                </p:oleObj>
              </mc:Choice>
              <mc:Fallback>
                <p:oleObj name="Equation" r:id="rId3" imgW="248904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3" name="Equation" r:id="rId3" imgW="6019560" imgH="4254480" progId="Equation.DSMT4">
                  <p:embed/>
                </p:oleObj>
              </mc:Choice>
              <mc:Fallback>
                <p:oleObj name="Equation" r:id="rId3" imgW="6019560" imgH="4254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BB82F0-09CA-4CD0-B438-819E4F354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77527"/>
              </p:ext>
            </p:extLst>
          </p:nvPr>
        </p:nvGraphicFramePr>
        <p:xfrm>
          <a:off x="1066799" y="2971800"/>
          <a:ext cx="3044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4" name="Equation" r:id="rId5" imgW="1739880" imgH="609480" progId="Equation.DSMT4">
                  <p:embed/>
                </p:oleObj>
              </mc:Choice>
              <mc:Fallback>
                <p:oleObj name="Equation" r:id="rId5" imgW="1739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799" y="2971800"/>
                        <a:ext cx="30448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837AD5-9F81-4C4D-991F-82DCE940C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9376D2-CE59-4A1D-8E20-894A48626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50AE27-B27A-4D11-8D32-CC28BBA87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8</a:t>
            </a:fld>
            <a:endParaRPr lang="en-US" dirty="0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037DE487-E9CA-445A-82B9-177D29BF44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7753777" cy="37480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C22FAF7-F5C6-4668-B6FB-1A8B348D044F}"/>
              </a:ext>
            </a:extLst>
          </p:cNvPr>
          <p:cNvSpPr txBox="1"/>
          <p:nvPr/>
        </p:nvSpPr>
        <p:spPr>
          <a:xfrm>
            <a:off x="4572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</a:t>
            </a:r>
            <a:r>
              <a:rPr lang="en-US" sz="2400">
                <a:latin typeface="+mj-lt"/>
              </a:rPr>
              <a:t>wavelengths </a:t>
            </a:r>
            <a:r>
              <a:rPr lang="en-US" sz="2400">
                <a:latin typeface="Symbol" panose="05050102010706020507" pitchFamily="18" charset="2"/>
              </a:rPr>
              <a:t>l</a:t>
            </a:r>
            <a:r>
              <a:rPr lang="en-US" sz="2400"/>
              <a:t> --</a:t>
            </a:r>
            <a:r>
              <a:rPr lang="en-US" sz="2400">
                <a:latin typeface="+mj-lt"/>
              </a:rPr>
              <a:t>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19314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B9F3DC39-C19F-47C3-BF81-0DC7E2AE28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4479578"/>
            <a:ext cx="3302000" cy="229489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A356F85-08F6-4331-BA72-0F5D9A810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C4B95C-64AB-4BC3-9F12-FE144112DD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330846-2442-40C9-BAA3-00219E57B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7F67D97-966C-4F57-988F-CA85DF746F0A}"/>
              </a:ext>
            </a:extLst>
          </p:cNvPr>
          <p:cNvSpPr txBox="1"/>
          <p:nvPr/>
        </p:nvSpPr>
        <p:spPr>
          <a:xfrm>
            <a:off x="3048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      (E fields along z-axis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3C238A-9D7B-40B2-AF00-AB1306060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91195"/>
              </p:ext>
            </p:extLst>
          </p:nvPr>
        </p:nvGraphicFramePr>
        <p:xfrm>
          <a:off x="838200" y="914400"/>
          <a:ext cx="21637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8" name="Equation" r:id="rId4" imgW="2164204" imgH="1020969" progId="Equation.DSMT4">
                  <p:embed/>
                </p:oleObj>
              </mc:Choice>
              <mc:Fallback>
                <p:oleObj name="Equation" r:id="rId4" imgW="2164204" imgH="1020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914400"/>
                        <a:ext cx="2163763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E0E0461-EBD2-4401-AF8A-D309F46F2B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64337"/>
              </p:ext>
            </p:extLst>
          </p:nvPr>
        </p:nvGraphicFramePr>
        <p:xfrm>
          <a:off x="3657600" y="1049708"/>
          <a:ext cx="2539404" cy="63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9"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7600" y="1049708"/>
                        <a:ext cx="2539404" cy="634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4EE87FB-2B9C-4E91-AD36-FF538E7D2A3F}"/>
              </a:ext>
            </a:extLst>
          </p:cNvPr>
          <p:cNvSpPr txBox="1"/>
          <p:nvPr/>
        </p:nvSpPr>
        <p:spPr>
          <a:xfrm>
            <a:off x="381000" y="23577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      (E fields in x-y plane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8BC31A5-911A-4320-BDC8-49A8916775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899770"/>
              </p:ext>
            </p:extLst>
          </p:nvPr>
        </p:nvGraphicFramePr>
        <p:xfrm>
          <a:off x="838200" y="3092251"/>
          <a:ext cx="259873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0" name="Equation" r:id="rId8" imgW="2598638" imgH="1020969" progId="Equation.DSMT4">
                  <p:embed/>
                </p:oleObj>
              </mc:Choice>
              <mc:Fallback>
                <p:oleObj name="Equation" r:id="rId8" imgW="2598638" imgH="1020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3092251"/>
                        <a:ext cx="2598737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427BDF-FFCE-4CB8-AB43-3BB05896D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985173"/>
              </p:ext>
            </p:extLst>
          </p:nvPr>
        </p:nvGraphicFramePr>
        <p:xfrm>
          <a:off x="3886200" y="3115893"/>
          <a:ext cx="2504441" cy="82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1" name="Equation" r:id="rId10" imgW="1346040" imgH="444240" progId="Equation.DSMT4">
                  <p:embed/>
                </p:oleObj>
              </mc:Choice>
              <mc:Fallback>
                <p:oleObj name="Equation" r:id="rId10" imgW="1346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6200" y="3115893"/>
                        <a:ext cx="2504441" cy="82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1CD7991-469E-4E31-B4B1-045DDD8DC593}"/>
              </a:ext>
            </a:extLst>
          </p:cNvPr>
          <p:cNvSpPr txBox="1"/>
          <p:nvPr/>
        </p:nvSpPr>
        <p:spPr>
          <a:xfrm>
            <a:off x="1066800" y="4953000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a birefringent crystal -- </a:t>
            </a:r>
          </a:p>
        </p:txBody>
      </p:sp>
    </p:spTree>
    <p:extLst>
      <p:ext uri="{BB962C8B-B14F-4D97-AF65-F5344CB8AC3E}">
        <p14:creationId xmlns:p14="http://schemas.microsoft.com/office/powerpoint/2010/main" val="16487379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334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comments on the Fresnel Equations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fferent behaviors of  </a:t>
            </a:r>
            <a:r>
              <a:rPr lang="en-US" sz="2400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pola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rewster’s angl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otal internal reflection</a:t>
            </a:r>
          </a:p>
        </p:txBody>
      </p:sp>
    </p:spTree>
    <p:extLst>
      <p:ext uri="{BB962C8B-B14F-4D97-AF65-F5344CB8AC3E}">
        <p14:creationId xmlns:p14="http://schemas.microsoft.com/office/powerpoint/2010/main" val="1629509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  Electromagnetic plane waves in isotropic medium with linear and real permeability and permittivity:  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9" name="数式" r:id="rId3" imgW="2527200" imgH="685800" progId="Equation.3">
                  <p:embed/>
                </p:oleObj>
              </mc:Choice>
              <mc:Fallback>
                <p:oleObj name="数式" r:id="rId3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0" name="数式" r:id="rId5" imgW="3035160" imgH="711000" progId="Equation.3">
                  <p:embed/>
                </p:oleObj>
              </mc:Choice>
              <mc:Fallback>
                <p:oleObj name="数式" r:id="rId5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1" name="数式" r:id="rId7" imgW="2984400" imgH="609480" progId="Equation.3">
                  <p:embed/>
                </p:oleObj>
              </mc:Choice>
              <mc:Fallback>
                <p:oleObj name="数式" r:id="rId7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5253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930" y="216349"/>
            <a:ext cx="8515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</a:t>
            </a:r>
          </a:p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85850" y="2000250"/>
            <a:ext cx="4514850" cy="35433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</a:t>
              </a:r>
              <a:r>
                <a:rPr lang="en-US" dirty="0">
                  <a:latin typeface="+mj-lt"/>
                </a:rPr>
                <a:t>’</a:t>
              </a:r>
              <a:r>
                <a:rPr lang="en-US" dirty="0">
                  <a:latin typeface="Symbol" pitchFamily="18" charset="2"/>
                </a:rPr>
                <a:t> e</a:t>
              </a:r>
              <a:r>
                <a:rPr lang="en-US" dirty="0"/>
                <a:t>’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29200" y="28911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+mj-lt"/>
                </a:rPr>
                <a:t>k’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4341167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i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95800" y="41865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R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338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i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4800" y="3195935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0" name="Arc 19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Arc 20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Arc 21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12114"/>
              </p:ext>
            </p:extLst>
          </p:nvPr>
        </p:nvGraphicFramePr>
        <p:xfrm>
          <a:off x="6009681" y="2114550"/>
          <a:ext cx="2762250" cy="416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5" name="Equation" r:id="rId3" imgW="1676160" imgH="2527200" progId="Equation.DSMT4">
                  <p:embed/>
                </p:oleObj>
              </mc:Choice>
              <mc:Fallback>
                <p:oleObj name="Equation" r:id="rId3" imgW="167616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9681" y="2114550"/>
                        <a:ext cx="2762250" cy="416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330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11118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</a:t>
            </a:r>
          </a:p>
          <a:p>
            <a:r>
              <a:rPr lang="en-US" sz="2400" dirty="0">
                <a:latin typeface="+mj-lt"/>
              </a:rPr>
              <a:t>Reflection 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10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1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2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3428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48</TotalTime>
  <Words>1225</Words>
  <Application>Microsoft Office PowerPoint</Application>
  <PresentationFormat>On-screen Show (4:3)</PresentationFormat>
  <Paragraphs>314</Paragraphs>
  <Slides>48</Slides>
  <Notes>2</Notes>
  <HiddenSlides>16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42</cp:revision>
  <cp:lastPrinted>2020-02-24T17:49:02Z</cp:lastPrinted>
  <dcterms:created xsi:type="dcterms:W3CDTF">2012-01-10T18:32:24Z</dcterms:created>
  <dcterms:modified xsi:type="dcterms:W3CDTF">2022-03-01T20:11:51Z</dcterms:modified>
</cp:coreProperties>
</file>